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CCD" w:rsidRPr="007509FB" w:rsidRDefault="00484CCD" w:rsidP="00484CCD">
      <w:pPr>
        <w:rPr>
          <w:rFonts w:ascii="Times New Roman" w:hAnsi="Times New Roman"/>
          <w:b/>
          <w:sz w:val="24"/>
          <w:szCs w:val="26"/>
        </w:rPr>
      </w:pPr>
      <w:r w:rsidRPr="007509FB">
        <w:rPr>
          <w:rFonts w:ascii="Times New Roman" w:hAnsi="Times New Roman"/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DCAD580" wp14:editId="396D58EE">
                <wp:simplePos x="0" y="0"/>
                <wp:positionH relativeFrom="column">
                  <wp:posOffset>5663566</wp:posOffset>
                </wp:positionH>
                <wp:positionV relativeFrom="paragraph">
                  <wp:posOffset>13970</wp:posOffset>
                </wp:positionV>
                <wp:extent cx="1196340" cy="1403985"/>
                <wp:effectExtent l="0" t="0" r="2286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634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CCD" w:rsidRPr="00F300E7" w:rsidRDefault="00484CCD" w:rsidP="00484CC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300E7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MÃ 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7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45.95pt;margin-top:1.1pt;width:94.2pt;height:110.55pt;z-index:-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" filled="f">
                <v:textbox style="mso-fit-shape-to-text:t">
                  <w:txbxContent>
                    <w:p w:rsidR="00484CCD" w:rsidRPr="00F300E7" w:rsidRDefault="00484CCD" w:rsidP="00484CCD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300E7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MÃ ĐỀ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787</w:t>
                      </w:r>
                    </w:p>
                  </w:txbxContent>
                </v:textbox>
              </v:shape>
            </w:pict>
          </mc:Fallback>
        </mc:AlternateContent>
      </w:r>
      <w:r w:rsidRPr="007509FB">
        <w:rPr>
          <w:rFonts w:ascii="Times New Roman" w:hAnsi="Times New Roman"/>
          <w:b/>
          <w:sz w:val="24"/>
          <w:szCs w:val="26"/>
        </w:rPr>
        <w:t>TRƯỜNG THPT LÝ THƯỜNG KIỆT</w:t>
      </w:r>
    </w:p>
    <w:p w:rsidR="00484CCD" w:rsidRPr="00C55F9F" w:rsidRDefault="00484CCD" w:rsidP="00484CCD">
      <w:pPr>
        <w:rPr>
          <w:rFonts w:ascii="Times New Roman" w:hAnsi="Times New Roman"/>
          <w:b/>
          <w:sz w:val="32"/>
          <w:szCs w:val="26"/>
        </w:rPr>
      </w:pPr>
      <w:r w:rsidRPr="00E439CB">
        <w:rPr>
          <w:rFonts w:ascii="Times New Roman" w:hAnsi="Times New Roman"/>
          <w:b/>
          <w:sz w:val="26"/>
          <w:szCs w:val="26"/>
        </w:rPr>
        <w:tab/>
      </w:r>
      <w:r w:rsidRPr="00E439CB">
        <w:rPr>
          <w:rFonts w:ascii="Times New Roman" w:hAnsi="Times New Roman"/>
          <w:b/>
          <w:sz w:val="26"/>
          <w:szCs w:val="26"/>
        </w:rPr>
        <w:tab/>
      </w:r>
    </w:p>
    <w:p w:rsidR="00484CCD" w:rsidRPr="009C5197" w:rsidRDefault="00484CCD" w:rsidP="00484CCD">
      <w:pPr>
        <w:jc w:val="center"/>
        <w:rPr>
          <w:rFonts w:ascii="Times New Roman" w:hAnsi="Times New Roman"/>
          <w:b/>
          <w:sz w:val="28"/>
          <w:szCs w:val="26"/>
        </w:rPr>
      </w:pPr>
      <w:r w:rsidRPr="009C5197">
        <w:rPr>
          <w:rFonts w:ascii="Times New Roman" w:hAnsi="Times New Roman"/>
          <w:b/>
          <w:sz w:val="28"/>
          <w:szCs w:val="26"/>
        </w:rPr>
        <w:t>ĐỀ KIỂM TRA HỌC KÌ II</w:t>
      </w:r>
      <w:r>
        <w:rPr>
          <w:rFonts w:ascii="Times New Roman" w:hAnsi="Times New Roman"/>
          <w:b/>
          <w:sz w:val="28"/>
          <w:szCs w:val="26"/>
        </w:rPr>
        <w:t xml:space="preserve"> </w:t>
      </w:r>
      <w:r w:rsidRPr="009C5197">
        <w:rPr>
          <w:rFonts w:ascii="Times New Roman" w:hAnsi="Times New Roman"/>
          <w:b/>
          <w:sz w:val="28"/>
          <w:szCs w:val="26"/>
        </w:rPr>
        <w:t>-</w:t>
      </w:r>
      <w:r>
        <w:rPr>
          <w:rFonts w:ascii="Times New Roman" w:hAnsi="Times New Roman"/>
          <w:b/>
          <w:sz w:val="28"/>
          <w:szCs w:val="26"/>
        </w:rPr>
        <w:t xml:space="preserve"> </w:t>
      </w:r>
      <w:r w:rsidRPr="009C5197">
        <w:rPr>
          <w:rFonts w:ascii="Times New Roman" w:hAnsi="Times New Roman"/>
          <w:b/>
          <w:sz w:val="28"/>
          <w:szCs w:val="26"/>
        </w:rPr>
        <w:t>NĂM HỌC 2017- 2018</w:t>
      </w:r>
    </w:p>
    <w:p w:rsidR="00484CCD" w:rsidRPr="009C5197" w:rsidRDefault="00484CCD" w:rsidP="00484CCD">
      <w:pPr>
        <w:jc w:val="center"/>
        <w:rPr>
          <w:rFonts w:ascii="Times New Roman" w:hAnsi="Times New Roman"/>
          <w:b/>
          <w:sz w:val="28"/>
          <w:szCs w:val="26"/>
        </w:rPr>
      </w:pPr>
      <w:r w:rsidRPr="009C5197">
        <w:rPr>
          <w:rFonts w:ascii="Times New Roman" w:hAnsi="Times New Roman"/>
          <w:b/>
          <w:sz w:val="28"/>
          <w:szCs w:val="26"/>
        </w:rPr>
        <w:t xml:space="preserve">Khối 12 – Môn </w:t>
      </w:r>
      <w:r w:rsidR="00823968">
        <w:rPr>
          <w:rFonts w:ascii="Times New Roman" w:hAnsi="Times New Roman"/>
          <w:b/>
          <w:sz w:val="28"/>
          <w:szCs w:val="26"/>
        </w:rPr>
        <w:t>Hóa học</w:t>
      </w:r>
      <w:r w:rsidRPr="009C5197">
        <w:rPr>
          <w:rFonts w:ascii="Times New Roman" w:hAnsi="Times New Roman"/>
          <w:b/>
          <w:sz w:val="28"/>
          <w:szCs w:val="26"/>
        </w:rPr>
        <w:t xml:space="preserve"> – Thời gian: </w:t>
      </w:r>
      <w:r>
        <w:rPr>
          <w:rFonts w:ascii="Times New Roman" w:hAnsi="Times New Roman"/>
          <w:b/>
          <w:sz w:val="28"/>
          <w:szCs w:val="26"/>
        </w:rPr>
        <w:t>5</w:t>
      </w:r>
      <w:r w:rsidRPr="009C5197">
        <w:rPr>
          <w:rFonts w:ascii="Times New Roman" w:hAnsi="Times New Roman"/>
          <w:b/>
          <w:sz w:val="28"/>
          <w:szCs w:val="26"/>
        </w:rPr>
        <w:t>0 phút</w:t>
      </w:r>
    </w:p>
    <w:p w:rsidR="00484CCD" w:rsidRDefault="00484CCD" w:rsidP="00484CCD">
      <w:pPr>
        <w:jc w:val="center"/>
        <w:rPr>
          <w:rFonts w:ascii="Times New Roman" w:hAnsi="Times New Roman"/>
          <w:b/>
          <w:sz w:val="28"/>
          <w:szCs w:val="26"/>
        </w:rPr>
      </w:pPr>
      <w:r w:rsidRPr="009C5197">
        <w:rPr>
          <w:rFonts w:ascii="Times New Roman" w:hAnsi="Times New Roman"/>
          <w:b/>
          <w:sz w:val="28"/>
          <w:szCs w:val="26"/>
        </w:rPr>
        <w:t xml:space="preserve">Ngày kiểm tra: </w:t>
      </w:r>
      <w:r>
        <w:rPr>
          <w:rFonts w:ascii="Times New Roman" w:hAnsi="Times New Roman"/>
          <w:b/>
          <w:sz w:val="28"/>
          <w:szCs w:val="26"/>
        </w:rPr>
        <w:t>28</w:t>
      </w:r>
      <w:r w:rsidRPr="009C5197">
        <w:rPr>
          <w:rFonts w:ascii="Times New Roman" w:hAnsi="Times New Roman"/>
          <w:b/>
          <w:sz w:val="28"/>
          <w:szCs w:val="26"/>
        </w:rPr>
        <w:t>-04-2018</w:t>
      </w:r>
    </w:p>
    <w:p w:rsidR="00DA6B28" w:rsidRDefault="00DA6B28" w:rsidP="00484CCD">
      <w:pPr>
        <w:jc w:val="center"/>
      </w:pPr>
    </w:p>
    <w:p w:rsidR="008801C9" w:rsidRDefault="00484CCD" w:rsidP="00C55F9F">
      <w:pPr>
        <w:rPr>
          <w:rFonts w:ascii="Times New Roman" w:hAnsi="Times New Roman" w:cs="Times New Roman"/>
          <w:b/>
          <w:sz w:val="26"/>
        </w:rPr>
      </w:pPr>
      <w:r w:rsidRPr="00CA50B6">
        <w:rPr>
          <w:rFonts w:ascii="Times New Roman" w:hAnsi="Times New Roman" w:cs="Times New Roman"/>
          <w:b/>
          <w:sz w:val="26"/>
        </w:rPr>
        <w:t>I. PHẦN TRẮC NGHIỆM</w:t>
      </w:r>
      <w:r w:rsidR="00A7778E">
        <w:rPr>
          <w:rFonts w:ascii="Times New Roman" w:hAnsi="Times New Roman" w:cs="Times New Roman"/>
          <w:b/>
          <w:sz w:val="26"/>
        </w:rPr>
        <w:t xml:space="preserve"> (24 câu)</w:t>
      </w:r>
      <w:r w:rsidRPr="00CA50B6">
        <w:rPr>
          <w:rFonts w:ascii="Times New Roman" w:hAnsi="Times New Roman" w:cs="Times New Roman"/>
          <w:b/>
          <w:sz w:val="26"/>
        </w:rPr>
        <w:t>:</w:t>
      </w:r>
    </w:p>
    <w:p w:rsidR="00DA6B28" w:rsidRDefault="00DA6B28" w:rsidP="00C55F9F"/>
    <w:tbl>
      <w:tblPr>
        <w:tblW w:w="10881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1881"/>
      </w:tblGrid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7143FB">
            <w:pPr>
              <w:pStyle w:val="BodyText"/>
              <w:tabs>
                <w:tab w:val="left" w:pos="284"/>
                <w:tab w:val="left" w:pos="2268"/>
                <w:tab w:val="left" w:pos="4253"/>
                <w:tab w:val="left" w:pos="6521"/>
              </w:tabs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5F9F">
              <w:rPr>
                <w:rFonts w:ascii="Times New Roman" w:hAnsi="Times New Roman"/>
                <w:sz w:val="26"/>
                <w:szCs w:val="26"/>
              </w:rPr>
              <w:t>C</w:t>
            </w:r>
            <w:r w:rsidRPr="00C55F9F">
              <w:rPr>
                <w:rFonts w:ascii="Times New Roman" w:hAnsi="Times New Roman"/>
                <w:sz w:val="26"/>
                <w:szCs w:val="26"/>
                <w:lang w:val="vi-VN"/>
              </w:rPr>
              <w:t>ó bốn thanh sắt được đặt tiếp xúc với n</w:t>
            </w:r>
            <w:bookmarkStart w:id="0" w:name="_GoBack"/>
            <w:bookmarkEnd w:id="0"/>
            <w:r w:rsidRPr="00C55F9F">
              <w:rPr>
                <w:rFonts w:ascii="Times New Roman" w:hAnsi="Times New Roman"/>
                <w:sz w:val="26"/>
                <w:szCs w:val="26"/>
                <w:lang w:val="vi-VN"/>
              </w:rPr>
              <w:t>hững kim loại khác nhau</w:t>
            </w:r>
            <w:r w:rsidRPr="00C55F9F">
              <w:rPr>
                <w:rFonts w:ascii="Times New Roman" w:hAnsi="Times New Roman"/>
                <w:sz w:val="26"/>
                <w:szCs w:val="26"/>
              </w:rPr>
              <w:t xml:space="preserve">, được nhúng vào cùng dung dịch HCl </w:t>
            </w:r>
            <w:r w:rsidRPr="00C55F9F">
              <w:rPr>
                <w:rFonts w:ascii="Times New Roman" w:hAnsi="Times New Roman"/>
                <w:sz w:val="26"/>
                <w:szCs w:val="26"/>
                <w:lang w:val="vi-VN"/>
              </w:rPr>
              <w:t>(như hình vẽ)</w:t>
            </w:r>
            <w:r w:rsidRPr="00C55F9F"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:rsidR="008801C9" w:rsidRPr="00C55F9F" w:rsidRDefault="008801C9" w:rsidP="007143FB">
            <w:pPr>
              <w:pStyle w:val="BodyText"/>
              <w:tabs>
                <w:tab w:val="left" w:pos="284"/>
                <w:tab w:val="left" w:pos="2268"/>
                <w:tab w:val="left" w:pos="4253"/>
                <w:tab w:val="left" w:pos="6521"/>
              </w:tabs>
              <w:spacing w:after="0" w:line="360" w:lineRule="auto"/>
              <w:ind w:firstLine="28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5F9F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0EF1FBFD" wp14:editId="745CC783">
                  <wp:extent cx="4267200" cy="12382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Sắt </w:t>
            </w: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không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bị ăn mòn trong trường hợp nào sau đây?</w:t>
            </w:r>
          </w:p>
        </w:tc>
      </w:tr>
      <w:tr w:rsidR="008801C9" w:rsidRPr="00C55F9F" w:rsidTr="00C90CC7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I)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IV)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III)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881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(II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2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Điện phân (điện cực trơ, 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nl-NL"/>
              </w:rPr>
              <w:t xml:space="preserve">màng ngăn xốp, hiệu suất 100%) dung dịch chứa đồng thời 0,3 mol </w:t>
            </w:r>
            <w:r w:rsidRPr="00C55F9F">
              <w:rPr>
                <w:rFonts w:ascii="Times New Roman" w:hAnsi="Times New Roman" w:cs="Times New Roman"/>
                <w:spacing w:val="-1"/>
                <w:position w:val="-10"/>
                <w:sz w:val="26"/>
                <w:szCs w:val="26"/>
                <w:lang w:val="fr-FR"/>
              </w:rPr>
              <w:object w:dxaOrig="79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8pt" o:ole="">
                  <v:imagedata r:id="rId8" o:title=""/>
                </v:shape>
                <o:OLEObject Type="Embed" ProgID="Equation.3" ShapeID="_x0000_i1025" DrawAspect="Content" ObjectID="_1585658049" r:id="rId9"/>
              </w:objec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nl-NL"/>
              </w:rPr>
              <w:t xml:space="preserve"> và 0,1 mol </w:t>
            </w:r>
            <w:r w:rsidRPr="00C55F9F">
              <w:rPr>
                <w:rFonts w:ascii="Times New Roman" w:hAnsi="Times New Roman" w:cs="Times New Roman"/>
                <w:spacing w:val="-1"/>
                <w:position w:val="-6"/>
                <w:sz w:val="26"/>
                <w:szCs w:val="26"/>
                <w:lang w:val="fr-FR"/>
              </w:rPr>
              <w:object w:dxaOrig="675" w:dyaOrig="285">
                <v:shape id="_x0000_i1026" type="#_x0000_t75" style="width:33.75pt;height:14.25pt" o:ole="">
                  <v:imagedata r:id="rId10" o:title=""/>
                </v:shape>
                <o:OLEObject Type="Embed" ProgID="Equation.3" ShapeID="_x0000_i1026" DrawAspect="Content" ObjectID="_1585658050" r:id="rId11"/>
              </w:objec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nl-NL"/>
              </w:rPr>
              <w:t xml:space="preserve"> kim loại thoát ra khi điện phân bám hoàn toàn vào catot. 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fr-FR"/>
              </w:rPr>
              <w:t xml:space="preserve">Khi ở catot khối lượng tăng lên 12,8 gam thì ở anot có </w:t>
            </w:r>
            <w:r w:rsidRPr="00C55F9F">
              <w:rPr>
                <w:rFonts w:ascii="Times New Roman" w:hAnsi="Times New Roman" w:cs="Times New Roman"/>
                <w:b/>
                <w:spacing w:val="-1"/>
                <w:sz w:val="26"/>
                <w:szCs w:val="26"/>
                <w:lang w:val="fr-FR"/>
              </w:rPr>
              <w:t>V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fr-FR"/>
              </w:rPr>
              <w:t xml:space="preserve"> lít khí thoát ra (đktc). Giá trị của </w:t>
            </w:r>
            <w:r w:rsidRPr="00C55F9F">
              <w:rPr>
                <w:rFonts w:ascii="Times New Roman" w:hAnsi="Times New Roman" w:cs="Times New Roman"/>
                <w:b/>
                <w:spacing w:val="-1"/>
                <w:sz w:val="26"/>
                <w:szCs w:val="26"/>
                <w:lang w:val="fr-FR"/>
              </w:rPr>
              <w:t>V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  <w:lang w:val="fr-FR"/>
              </w:rPr>
              <w:t xml:space="preserve"> là</w:t>
            </w:r>
          </w:p>
        </w:tc>
      </w:tr>
      <w:tr w:rsidR="008801C9" w:rsidRPr="00C55F9F" w:rsidTr="00C90CC7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,24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,6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,8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D.</w:t>
            </w:r>
          </w:p>
        </w:tc>
        <w:tc>
          <w:tcPr>
            <w:tcW w:w="1881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,48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3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âu nào sau đây về nước cứng là không đúng?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b/>
                <w:sz w:val="24"/>
                <w:szCs w:val="26"/>
                <w:lang w:val="pt-BR"/>
              </w:rPr>
            </w:pPr>
            <w:r>
              <w:rPr>
                <w:b/>
                <w:sz w:val="24"/>
                <w:szCs w:val="26"/>
                <w:lang w:val="pt-BR"/>
              </w:rPr>
              <w:t>A.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6D11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ước có chứa nhiều ion Ca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; M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b/>
                <w:sz w:val="24"/>
                <w:szCs w:val="26"/>
                <w:lang w:val="pt-BR"/>
              </w:rPr>
            </w:pPr>
            <w:r>
              <w:rPr>
                <w:b/>
                <w:sz w:val="24"/>
                <w:szCs w:val="26"/>
                <w:lang w:val="pt-BR"/>
              </w:rPr>
              <w:t>B.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6D11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ước cứng có chứa đồng thời anion H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-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-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oặc 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-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là nước cứng toàn phần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b/>
                <w:sz w:val="24"/>
                <w:szCs w:val="26"/>
                <w:lang w:val="pt-BR"/>
              </w:rPr>
            </w:pPr>
            <w:r>
              <w:rPr>
                <w:b/>
                <w:sz w:val="24"/>
                <w:szCs w:val="26"/>
                <w:lang w:val="pt-BR"/>
              </w:rPr>
              <w:t>C.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6D11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ước không chứa hoặc chứa ít ion Ca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, M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là nước mềm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b/>
                <w:sz w:val="24"/>
                <w:szCs w:val="26"/>
                <w:lang w:val="pt-BR"/>
              </w:rPr>
            </w:pPr>
            <w:r>
              <w:rPr>
                <w:b/>
                <w:sz w:val="24"/>
                <w:szCs w:val="26"/>
                <w:lang w:val="pt-BR"/>
              </w:rPr>
              <w:t>D.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6D11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ước cứng có chứa một trong hai ion 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-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-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oặc cả hai là nước cứng tạm thời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4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ứ tự một số cặp oxi hoá - khử trong dãy điện hoá như sau: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/Mg;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/Fe; Cu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/Cu;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3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/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; A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/Ag.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Dãy chỉ gồm các chất, ion tác dụng được với ion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+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trong dung dịch là:</w:t>
            </w:r>
          </w:p>
        </w:tc>
      </w:tr>
      <w:tr w:rsidR="008801C9" w:rsidRPr="00C55F9F" w:rsidTr="00C90CC7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g, Fe, Cu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g, Cu, Cu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g,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 Ag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D.</w:t>
            </w:r>
          </w:p>
        </w:tc>
        <w:tc>
          <w:tcPr>
            <w:tcW w:w="1881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Fe, Cu, A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+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5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Tr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spacing w:val="1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quá</w:t>
            </w:r>
            <w:r w:rsidRPr="00C55F9F">
              <w:rPr>
                <w:rFonts w:ascii="Times New Roman" w:hAnsi="Times New Roman" w:cs="Times New Roman"/>
                <w:spacing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t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ì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h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đ</w:t>
            </w:r>
            <w:r w:rsidRPr="00C55F9F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i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ệ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p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â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u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spacing w:val="1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d</w:t>
            </w:r>
            <w:r w:rsidRPr="00C55F9F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ị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c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1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A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w w:val="98"/>
                <w:position w:val="-2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6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(các</w:t>
            </w:r>
            <w:r w:rsidRPr="00C55F9F">
              <w:rPr>
                <w:rFonts w:ascii="Times New Roman" w:hAnsi="Times New Roman" w:cs="Times New Roman"/>
                <w:spacing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đ</w:t>
            </w:r>
            <w:r w:rsidRPr="00C55F9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>i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ệ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ực</w:t>
            </w:r>
            <w:r w:rsidRPr="00C55F9F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t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rơ),</w:t>
            </w:r>
            <w:r w:rsidRPr="00C55F9F">
              <w:rPr>
                <w:rFonts w:ascii="Times New Roman" w:hAnsi="Times New Roman" w:cs="Times New Roman"/>
                <w:spacing w:val="16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ở</w:t>
            </w:r>
            <w:r w:rsidRPr="00C55F9F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ực</w:t>
            </w:r>
            <w:r w:rsidRPr="00C55F9F">
              <w:rPr>
                <w:rFonts w:ascii="Times New Roman" w:hAnsi="Times New Roman" w:cs="Times New Roman"/>
                <w:b/>
                <w:bCs/>
                <w:spacing w:val="10"/>
                <w:sz w:val="26"/>
                <w:szCs w:val="26"/>
              </w:rPr>
              <w:t xml:space="preserve"> âm</w:t>
            </w:r>
            <w:r w:rsidRPr="00C55F9F">
              <w:rPr>
                <w:rFonts w:ascii="Times New Roman" w:hAnsi="Times New Roman" w:cs="Times New Roman"/>
                <w:b/>
                <w:bCs/>
                <w:spacing w:val="1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x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ả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r w:rsidRPr="00C55F9F">
              <w:rPr>
                <w:rFonts w:ascii="Times New Roman" w:hAnsi="Times New Roman" w:cs="Times New Roman"/>
                <w:spacing w:val="13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>p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ả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n ứ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spacing w:val="7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n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ào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sau đ</w:t>
            </w:r>
            <w:r w:rsidRPr="00C55F9F">
              <w:rPr>
                <w:rFonts w:ascii="Times New Roman" w:hAnsi="Times New Roman" w:cs="Times New Roman"/>
                <w:spacing w:val="6"/>
                <w:sz w:val="26"/>
                <w:szCs w:val="26"/>
              </w:rPr>
              <w:t>â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>y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55F9F">
              <w:rPr>
                <w:rFonts w:ascii="Times New Roman" w:hAnsi="Times New Roman" w:cs="Times New Roman"/>
                <w:spacing w:val="2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2"/>
                <w:w w:val="98"/>
                <w:position w:val="-2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w w:val="180"/>
                <w:sz w:val="26"/>
                <w:szCs w:val="26"/>
              </w:rPr>
              <w:sym w:font="Wingdings 3" w:char="F022"/>
            </w:r>
            <w:r w:rsidRPr="00C55F9F">
              <w:rPr>
                <w:rFonts w:ascii="Times New Roman" w:hAnsi="Times New Roman" w:cs="Times New Roman"/>
                <w:spacing w:val="-30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C55F9F">
              <w:rPr>
                <w:rFonts w:ascii="Times New Roman" w:hAnsi="Times New Roman" w:cs="Times New Roman"/>
                <w:spacing w:val="2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w w:val="98"/>
                <w:position w:val="11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18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w w:val="98"/>
                <w:position w:val="-2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15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4e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471" w:type="dxa"/>
            <w:gridSpan w:val="3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55F9F">
              <w:rPr>
                <w:rFonts w:ascii="Times New Roman" w:hAnsi="Times New Roman" w:cs="Times New Roman"/>
                <w:spacing w:val="2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2"/>
                <w:w w:val="98"/>
                <w:position w:val="-2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e</w:t>
            </w:r>
            <w:r w:rsidRPr="00C55F9F">
              <w:rPr>
                <w:rFonts w:ascii="Times New Roman" w:hAnsi="Times New Roman" w:cs="Times New Roman"/>
                <w:spacing w:val="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w w:val="180"/>
                <w:sz w:val="26"/>
                <w:szCs w:val="26"/>
              </w:rPr>
              <w:sym w:font="Wingdings 3" w:char="F022"/>
            </w:r>
            <w:r w:rsidRPr="00C55F9F">
              <w:rPr>
                <w:rFonts w:ascii="Times New Roman" w:hAnsi="Times New Roman" w:cs="Times New Roman"/>
                <w:spacing w:val="-30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w w:val="98"/>
                <w:position w:val="-2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18"/>
                <w:position w:val="-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O</w:t>
            </w:r>
            <w:r w:rsidRPr="00C55F9F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>H</w:t>
            </w:r>
            <w:r w:rsidRPr="00C55F9F">
              <w:rPr>
                <w:rFonts w:ascii="Times New Roman" w:hAnsi="Times New Roman" w:cs="Times New Roman"/>
                <w:spacing w:val="-5"/>
                <w:w w:val="98"/>
                <w:position w:val="11"/>
                <w:sz w:val="26"/>
                <w:szCs w:val="26"/>
              </w:rPr>
              <w:t>-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A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w w:val="99"/>
                <w:position w:val="11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16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+ 1e </w:t>
            </w:r>
            <w:r w:rsidRPr="00C55F9F">
              <w:rPr>
                <w:rFonts w:ascii="Times New Roman" w:hAnsi="Times New Roman" w:cs="Times New Roman"/>
                <w:spacing w:val="5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w w:val="180"/>
                <w:sz w:val="26"/>
                <w:szCs w:val="26"/>
              </w:rPr>
              <w:sym w:font="Wingdings 3" w:char="F022"/>
            </w:r>
            <w:r w:rsidRPr="00C55F9F">
              <w:rPr>
                <w:rFonts w:ascii="Times New Roman" w:hAnsi="Times New Roman" w:cs="Times New Roman"/>
                <w:spacing w:val="-34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A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471" w:type="dxa"/>
            <w:gridSpan w:val="3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A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spacing w:val="2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w w:val="180"/>
                <w:sz w:val="26"/>
                <w:szCs w:val="26"/>
              </w:rPr>
              <w:sym w:font="Wingdings 3" w:char="F022"/>
            </w:r>
            <w:r w:rsidRPr="00C55F9F">
              <w:rPr>
                <w:rFonts w:ascii="Times New Roman" w:hAnsi="Times New Roman" w:cs="Times New Roman"/>
                <w:spacing w:val="-30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>A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C55F9F">
              <w:rPr>
                <w:rFonts w:ascii="Times New Roman" w:hAnsi="Times New Roman" w:cs="Times New Roman"/>
                <w:w w:val="99"/>
                <w:position w:val="11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18"/>
                <w:position w:val="11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55F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e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6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ho 14,4 gam hỗn hợp Fe, Mg và Cu (số mol mỗi kim loại bằng nhau) tác dụng hết với dung dịch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(lấy dư 10% so với lượng phản ứng) thu được dung dịch X và 2,688 lít hỗn hợp 4 khí N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, NO, 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, N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O trong đó 2 khí N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và 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có số mol bằng nhau. Cô cạn cẩn thận dung dịch X thu được 58,8 gam muối khan. Tính số mol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ban đầu đã dùng?</w:t>
            </w:r>
          </w:p>
        </w:tc>
      </w:tr>
      <w:tr w:rsidR="008801C9" w:rsidRPr="00C55F9F" w:rsidTr="00C90CC7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0,89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0,982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0,4215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D.</w:t>
            </w:r>
          </w:p>
        </w:tc>
        <w:tc>
          <w:tcPr>
            <w:tcW w:w="1881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0,804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7 : </w:t>
            </w:r>
          </w:p>
        </w:tc>
        <w:tc>
          <w:tcPr>
            <w:tcW w:w="9681" w:type="dxa"/>
            <w:gridSpan w:val="9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ho các chất: Ca , C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, Ca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, CaO. Dựa vào mối quan hệ giữa các hợp chất vô cơ, hãy chọn dãy biến đổi nào sau đây có thể thực hiện được ?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Ca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O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471" w:type="dxa"/>
            <w:gridSpan w:val="3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a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O</w:t>
            </w:r>
          </w:p>
        </w:tc>
      </w:tr>
      <w:tr w:rsidR="008801C9" w:rsidRPr="008801C9" w:rsidTr="00C90CC7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a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Ca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O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471" w:type="dxa"/>
            <w:gridSpan w:val="3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Ca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O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C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AE"/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a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</w:tr>
    </w:tbl>
    <w:p w:rsidR="00DA6B28" w:rsidRDefault="00DA6B28">
      <w:r>
        <w:br w:type="page"/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lastRenderedPageBreak/>
              <w:t xml:space="preserve">C©u 8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Hỗn hợp X gồm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, CuO và Al, trong đó khối lượng oxi bằng ¼ khối lượng hỗn hợp. Cho 0,06 mol khí CO qua </w:t>
            </w:r>
            <w:r w:rsidRPr="00C55F9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m</w:t>
            </w:r>
            <w:r w:rsidRPr="00C55F9F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gam X nung nóng, sau một thời gian thu được chất rắn Y và hỗn hợp khí Z gồm 2 khí có số mol bằng nhau. Hòa tan hoàn toàn Y trong dung dịch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loãng dư, thu được dung dịch chứa </w:t>
            </w: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3,08</w:t>
            </w:r>
            <w:r w:rsidRPr="00C55F9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m</w:t>
            </w:r>
            <w:r w:rsidRPr="00C55F9F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gam muối và 0,04 mol khí NO (sản phẩm khử duy nhất). Giá trị của </w:t>
            </w:r>
            <w:r w:rsidRPr="00C55F9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m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xấp xỉ bằng giá trị nào sau đây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? (</w:t>
            </w:r>
            <w:r w:rsidRPr="00C55F9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Kết quả  tính gần đúng lấy đến 2 chữ số thập phân)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9,02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9,51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9,48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9,77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9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Cho m(g) Fe vào 200ml dung dịch chứa Cu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0,75M và HCl 1M. Sau khi phản ứng xảy ra hoàn toàn thu được 0,75m (g) hỗn hợp kim loại. Giá trị của m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6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7,6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6,8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1,2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ung nóng 16,8g bột sắt và 6,4g lưu huỳnh trong điều kiện không có không khí thu được sản phẩm X. Cho X tác dụng với dung dịch HCl dư thì có V(lít) khí thoát ra (đkc). Các phản ứng xảy ra hoàn toàn. Giá trị V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,24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,48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6,72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,36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ỏ từ từ dung dịch H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oãng vào dung dịch K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r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ì màu của dung dịch chuyển từ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hông màu sang màu da cam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àu vàng sang màu da cam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ông màu sang màu vàng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àu da cam sang màu vàng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>Hấp thụ hoàn toàn 4,48 lít 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b-NO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 (đkc) vào 500 ml dung dịch hỗn hợp gồm NaOH 0,1M và Ba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b-NO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 0,2M, sau phản ứng thu được m(g) kết tủa. Giá trị của m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>19,70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b-NO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b-NO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>9,85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>17,73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b-NO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b-NO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>11,82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3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Đun nóng dung dịch Ba(H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thấy có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bọt khí bay ra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bọt khí và kết tủa trắng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kết tủa trắng, sau đó kết tủa tan dần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kết tủa trắng xuất hiện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ho sơ đồ chuyển hóa: Fe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60" w:dyaOrig="315">
                <v:shape id="_x0000_i1027" type="#_x0000_t75" style="width:33pt;height:15.75pt" o:ole="">
                  <v:imagedata r:id="rId12" o:title=""/>
                </v:shape>
                <o:OLEObject Type="Embed" ProgID="Equation.DSMT4" ShapeID="_x0000_i1027" DrawAspect="Content" ObjectID="_1585658051" r:id="rId13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Fe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60" w:dyaOrig="315">
                <v:shape id="_x0000_i1028" type="#_x0000_t75" style="width:33pt;height:15.75pt" o:ole="">
                  <v:imagedata r:id="rId14" o:title=""/>
                </v:shape>
                <o:OLEObject Type="Embed" ProgID="Equation.DSMT4" ShapeID="_x0000_i1028" DrawAspect="Content" ObjectID="_1585658052" r:id="rId15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Fe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mỗi mũi tên ứng với một phản ứng). Hai chất X, Y lần lượt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Cl, Al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Cl, NaOH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aCl, Cu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, NaOH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Có 3 ống nghiệm đựng 3 dung dịch: Pb(NO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)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;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Cu(NO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softHyphen/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)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; Zn(NO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)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 xml:space="preserve"> được đánh số theo thứ tự lần lượt là 1, 2, 3. Nhúng 3 lá kẽm (giống hệt nhau) X, Y, Z lần lượt vào 3 ống 1, 2, 3. Sau một thời gian lấy 3 lá kẽm ra thì khối lượng mỗi lá kẽm sẽ: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X tăng, Y giảm, Z không đổi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X giảm, Y giảm, Z không đổi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X tăng, Y tăng, Z không đổi.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pacing w:val="-6"/>
                <w:sz w:val="26"/>
                <w:szCs w:val="26"/>
                <w:lang w:val="de-DE"/>
              </w:rPr>
              <w:t>X giảm, Y tăng, Z không đổi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A1470B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iến hành các thí nghiệm sau: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(a) Cho Mg vào dung dịch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(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3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dư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(b) Sục khí 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vào dung dịch FeC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(c) Dẫn khí H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 xml:space="preserve"> dư qua bột CuO nung nóng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d) Cho Na vào dung dịch Cu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dư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e) Nhiệt phân Ag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g) Đốt FeS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trong không khí;</w:t>
            </w:r>
          </w:p>
          <w:p w:rsidR="008801C9" w:rsidRPr="00C55F9F" w:rsidRDefault="008801C9" w:rsidP="00A1470B">
            <w:pPr>
              <w:ind w:firstLine="283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h) Điện phân dung dịch Cu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ới điện cực trơ.</w:t>
            </w:r>
          </w:p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au khi kết thúc các phản ứng, số thí nghiệm thu được kim loại là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4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5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3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7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ãy gồm các kim loại đều tác dụng được với dung dịch HCl nhưng </w:t>
            </w:r>
            <w:r w:rsidRPr="00C55F9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không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ác dụng với dung dịch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ặc, nguội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u, Fe, Al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Fe, Mg, Al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u, Pb, Ag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Fe, Al, Cr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ực hiện các thí nghiệm sau: Cho Fe vào dung dịch HCl; Đốt dây sắt trong khí clo; cho Fe dư vào dung dịch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 loãng; cho Fe vào dung dịch Ag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dư; cho Fe vào dung dịch KHS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4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 Số thí nghiệm tạo ra muối sắt(II) là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4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3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5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ương trình nào sau đây là phản ứng nhiệt nhôm?</w:t>
            </w:r>
          </w:p>
        </w:tc>
      </w:tr>
      <w:tr w:rsidR="008801C9" w:rsidRPr="008801C9" w:rsidTr="008801C9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Al   +  Cr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99" w:dyaOrig="231">
                <v:shape id="_x0000_i1029" type="#_x0000_t75" style="width:15pt;height:11.25pt" o:ole="">
                  <v:imagedata r:id="rId16" o:title=""/>
                </v:shape>
                <o:OLEObject Type="Embed" ProgID="Equation.DSMT4" ShapeID="_x0000_i1029" DrawAspect="Content" ObjectID="_1585658053" r:id="rId17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A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+ 2Cr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l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+ 2KOH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99" w:dyaOrig="231">
                <v:shape id="_x0000_i1030" type="#_x0000_t75" style="width:15pt;height:11.25pt" o:ole="">
                  <v:imagedata r:id="rId16" o:title=""/>
                </v:shape>
                <o:OLEObject Type="Embed" ProgID="Equation.DSMT4" ShapeID="_x0000_i1030" DrawAspect="Content" ObjectID="_1585658054" r:id="rId18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2KAl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+ H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.</w:t>
            </w:r>
          </w:p>
        </w:tc>
      </w:tr>
      <w:tr w:rsidR="008801C9" w:rsidRPr="008801C9" w:rsidTr="008801C9"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CO  +  Fe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99" w:dyaOrig="231">
                <v:shape id="_x0000_i1031" type="#_x0000_t75" style="width:15pt;height:11.25pt" o:ole="">
                  <v:imagedata r:id="rId16" o:title=""/>
                </v:shape>
                <o:OLEObject Type="Embed" ProgID="Equation.DSMT4" ShapeID="_x0000_i1031" DrawAspect="Content" ObjectID="_1585658055" r:id="rId19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2Fe  +  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3C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H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+ CuO  </w:t>
            </w:r>
            <w:r w:rsidRPr="00C55F9F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99" w:dyaOrig="231">
                <v:shape id="_x0000_i1032" type="#_x0000_t75" style="width:15pt;height:11.25pt" o:ole="">
                  <v:imagedata r:id="rId16" o:title=""/>
                </v:shape>
                <o:OLEObject Type="Embed" ProgID="Equation.DSMT4" ShapeID="_x0000_i1032" DrawAspect="Content" ObjectID="_1585658056" r:id="rId20"/>
              </w:objec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u + H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lastRenderedPageBreak/>
              <w:t xml:space="preserve">C©u 20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E4243B">
            <w:pPr>
              <w:spacing w:before="6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ho các phát biểu sau:</w:t>
            </w:r>
          </w:p>
          <w:p w:rsidR="008801C9" w:rsidRPr="00C55F9F" w:rsidRDefault="008801C9" w:rsidP="00E4243B">
            <w:pPr>
              <w:spacing w:before="60"/>
              <w:ind w:firstLine="283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       (a) Kim loại sắt có tính nhiễm từ;</w:t>
            </w:r>
          </w:p>
          <w:p w:rsidR="008801C9" w:rsidRPr="00C55F9F" w:rsidRDefault="008801C9" w:rsidP="00E4243B">
            <w:pPr>
              <w:spacing w:before="60"/>
              <w:ind w:firstLine="283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       (b) Trong tự nhiên, crom chỉ tồn tại ở dạng đơn chất;</w:t>
            </w:r>
          </w:p>
          <w:p w:rsidR="008801C9" w:rsidRPr="00C55F9F" w:rsidRDefault="008801C9" w:rsidP="00E4243B">
            <w:pPr>
              <w:spacing w:before="60"/>
              <w:ind w:firstLine="283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       (c) Fe(OH)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chất rắn màu nâu đỏ;</w:t>
            </w:r>
          </w:p>
          <w:p w:rsidR="008801C9" w:rsidRPr="00C55F9F" w:rsidRDefault="008801C9" w:rsidP="00E4243B">
            <w:pPr>
              <w:spacing w:before="60"/>
              <w:ind w:firstLine="283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       (d) Cr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một oxit axit.</w:t>
            </w:r>
          </w:p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phát biểu đúng là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3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4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Cho 400 ml dung dịch hỗn hợp gồm AlCl</w:t>
            </w:r>
            <w:r w:rsidRPr="00C55F9F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vi-VN"/>
              </w:rPr>
              <w:t>3</w:t>
            </w:r>
            <w:r w:rsidRPr="00C55F9F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 xml:space="preserve"> 1M và HCl 0,5M tác dụng với 375 ml dung dịch hỗn hợp gồm NaOH 2M và Ba(OH)</w:t>
            </w:r>
            <w:r w:rsidRPr="00C55F9F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vi-VN"/>
              </w:rPr>
              <w:t xml:space="preserve">2  </w:t>
            </w:r>
            <w:r w:rsidRPr="00C55F9F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1M thu được m gam kết tủa. Giá trị m là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7,8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31,2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23,4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15,6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Hỗn hợp rắn A gồm Ca(H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)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, Ca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, NaH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Na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. Nung A đến khối lượng không đổi được chất rắn B. Chất rắn B là: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a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Na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a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Na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aO và Na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C55F9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aO và Na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O</w:t>
            </w:r>
            <w:r w:rsidRPr="00C55F9F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pt-BR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</w:rPr>
              <w:t>Tính khử của các nguyên tử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: K, Cr, Al, Fe, Zn được sắp xếp theo chiều tính khử giảm dần là: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Cs/>
                <w:sz w:val="26"/>
                <w:szCs w:val="26"/>
              </w:rPr>
              <w:t>K, Al, Zn, Cr, Fe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Fe, Cr, Zn, Al, K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K, Al, Cr, Zn, Fe</w:t>
            </w:r>
          </w:p>
        </w:tc>
        <w:tc>
          <w:tcPr>
            <w:tcW w:w="500" w:type="dxa"/>
            <w:gridSpan w:val="2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Fe, Zn, Cr, Al, K</w:t>
            </w:r>
          </w:p>
        </w:tc>
      </w:tr>
      <w:tr w:rsidR="008801C9" w:rsidRPr="008801C9" w:rsidTr="008801C9">
        <w:tc>
          <w:tcPr>
            <w:tcW w:w="1200" w:type="dxa"/>
          </w:tcPr>
          <w:p w:rsidR="008801C9" w:rsidRPr="008801C9" w:rsidRDefault="008801C9" w:rsidP="008801C9">
            <w:pPr>
              <w:jc w:val="right"/>
              <w:rPr>
                <w:rFonts w:ascii=".VnTime" w:hAnsi=".VnTime" w:cs="Times New Roman"/>
                <w:b/>
                <w:sz w:val="24"/>
              </w:rPr>
            </w:pPr>
            <w:r w:rsidRPr="008801C9">
              <w:rPr>
                <w:rFonts w:ascii=".VnTime" w:hAnsi=".VnTime" w:cs="Times New Roman"/>
                <w:b/>
                <w:sz w:val="24"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8801C9" w:rsidRPr="00C55F9F" w:rsidRDefault="008801C9" w:rsidP="008801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Hòa tan hoàn toàn 9,6 gam Cu bằng dung dịch HNO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, thu được x mol NO (là sản phẩm khử duy nhất của N</w:t>
            </w:r>
            <w:r w:rsidRPr="00C55F9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+5</w:t>
            </w: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). Giá trị của x là</w:t>
            </w:r>
          </w:p>
        </w:tc>
      </w:tr>
      <w:tr w:rsidR="008801C9" w:rsidRPr="00C55F9F" w:rsidTr="008801C9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8801C9" w:rsidRPr="008801C9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8801C9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0,05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0,10.</w:t>
            </w:r>
          </w:p>
        </w:tc>
        <w:tc>
          <w:tcPr>
            <w:tcW w:w="500" w:type="dxa"/>
            <w:gridSpan w:val="2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0,25.</w:t>
            </w:r>
          </w:p>
        </w:tc>
        <w:tc>
          <w:tcPr>
            <w:tcW w:w="500" w:type="dxa"/>
            <w:vAlign w:val="center"/>
          </w:tcPr>
          <w:p w:rsidR="008801C9" w:rsidRPr="00C55F9F" w:rsidRDefault="008801C9" w:rsidP="008801C9">
            <w:pPr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8801C9" w:rsidRPr="00C55F9F" w:rsidRDefault="008801C9" w:rsidP="008801C9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C55F9F">
              <w:rPr>
                <w:rFonts w:ascii="Times New Roman" w:hAnsi="Times New Roman" w:cs="Times New Roman"/>
                <w:sz w:val="26"/>
                <w:szCs w:val="26"/>
              </w:rPr>
              <w:t>0,15.</w:t>
            </w:r>
          </w:p>
        </w:tc>
      </w:tr>
    </w:tbl>
    <w:p w:rsidR="008801C9" w:rsidRDefault="008801C9" w:rsidP="0033589E"/>
    <w:p w:rsidR="00A7778E" w:rsidRPr="00A7778E" w:rsidRDefault="00A7778E" w:rsidP="00A7778E">
      <w:pPr>
        <w:rPr>
          <w:rFonts w:ascii="Times New Roman" w:hAnsi="Times New Roman" w:cs="Times New Roman"/>
          <w:b/>
          <w:sz w:val="26"/>
          <w:u w:val="single"/>
        </w:rPr>
      </w:pPr>
      <w:r w:rsidRPr="00A7778E">
        <w:rPr>
          <w:rFonts w:ascii="Times New Roman" w:hAnsi="Times New Roman" w:cs="Times New Roman"/>
          <w:b/>
          <w:sz w:val="26"/>
          <w:u w:val="single"/>
        </w:rPr>
        <w:t>II. PHẦN TỰ LUẬN (4 câu)</w:t>
      </w:r>
    </w:p>
    <w:p w:rsidR="00A7778E" w:rsidRPr="00A7778E" w:rsidRDefault="00A7778E" w:rsidP="00A7778E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 w:cs="Times New Roman"/>
          <w:sz w:val="26"/>
          <w:lang w:val="nl-NL"/>
        </w:rPr>
      </w:pPr>
      <w:r w:rsidRPr="00A7778E">
        <w:rPr>
          <w:rFonts w:ascii="Times New Roman" w:hAnsi="Times New Roman" w:cs="Times New Roman"/>
          <w:b/>
          <w:bCs/>
          <w:sz w:val="26"/>
          <w:lang w:val="nl-NL"/>
        </w:rPr>
        <w:t xml:space="preserve">Câu 1: </w:t>
      </w:r>
      <w:r w:rsidRPr="00A7778E">
        <w:rPr>
          <w:rFonts w:ascii="Times New Roman" w:hAnsi="Times New Roman" w:cs="Times New Roman"/>
          <w:sz w:val="26"/>
          <w:lang w:val="nl-NL"/>
        </w:rPr>
        <w:t xml:space="preserve"> Nung nóng 16,8g bột sắt và 6,4g lưu huỳnh trong điều kiện không có không khí thu được sản phẩm X. Cho X tác dụng với dung dịch HCl dư thì có V(lít) khí thoát ra (đkc). Các phản ứng xảy ra hoàn toàn. Giá trị V là: </w:t>
      </w:r>
    </w:p>
    <w:p w:rsidR="00A7778E" w:rsidRPr="00A7778E" w:rsidRDefault="00A7778E" w:rsidP="00A7778E">
      <w:pPr>
        <w:rPr>
          <w:rFonts w:ascii="Times New Roman" w:hAnsi="Times New Roman" w:cs="Times New Roman"/>
          <w:sz w:val="26"/>
        </w:rPr>
      </w:pPr>
      <w:r w:rsidRPr="00A7778E">
        <w:rPr>
          <w:rFonts w:ascii="Times New Roman" w:hAnsi="Times New Roman" w:cs="Times New Roman"/>
          <w:b/>
          <w:sz w:val="26"/>
          <w:lang w:val="pt-BR"/>
        </w:rPr>
        <w:t>Câu 2:</w:t>
      </w:r>
      <w:r w:rsidRPr="00A7778E">
        <w:rPr>
          <w:rFonts w:ascii="Times New Roman" w:hAnsi="Times New Roman" w:cs="Times New Roman"/>
          <w:sz w:val="26"/>
          <w:lang w:val="pt-BR"/>
        </w:rPr>
        <w:t xml:space="preserve"> Điện phân (điện cực trơ, </w:t>
      </w:r>
      <w:r w:rsidRPr="00A7778E">
        <w:rPr>
          <w:rFonts w:ascii="Times New Roman" w:hAnsi="Times New Roman" w:cs="Times New Roman"/>
          <w:spacing w:val="-1"/>
          <w:sz w:val="26"/>
          <w:lang w:val="nl-NL"/>
        </w:rPr>
        <w:t xml:space="preserve">màng ngăn xốp, hiệu suất 100%) dung dịch chứa đồng thời 0,3 mol </w:t>
      </w:r>
      <w:r w:rsidRPr="00A7778E">
        <w:rPr>
          <w:rFonts w:ascii="Times New Roman" w:eastAsia="Times New Roman" w:hAnsi="Times New Roman" w:cs="Times New Roman"/>
          <w:spacing w:val="-1"/>
          <w:position w:val="-10"/>
          <w:sz w:val="26"/>
          <w:lang w:val="fr-FR"/>
        </w:rPr>
        <w:object w:dxaOrig="795" w:dyaOrig="360">
          <v:shape id="_x0000_i1033" type="#_x0000_t75" style="width:40.1pt;height:18.35pt" o:ole="">
            <v:imagedata r:id="rId8" o:title=""/>
          </v:shape>
          <o:OLEObject Type="Embed" ProgID="Equation.3" ShapeID="_x0000_i1033" DrawAspect="Content" ObjectID="_1585658057" r:id="rId21"/>
        </w:object>
      </w:r>
      <w:r w:rsidRPr="00A7778E">
        <w:rPr>
          <w:rFonts w:ascii="Times New Roman" w:hAnsi="Times New Roman" w:cs="Times New Roman"/>
          <w:spacing w:val="-1"/>
          <w:sz w:val="26"/>
          <w:lang w:val="nl-NL"/>
        </w:rPr>
        <w:t xml:space="preserve"> và 0,1 mol </w:t>
      </w:r>
      <w:r w:rsidRPr="00A7778E">
        <w:rPr>
          <w:rFonts w:ascii="Times New Roman" w:eastAsia="Times New Roman" w:hAnsi="Times New Roman" w:cs="Times New Roman"/>
          <w:spacing w:val="-1"/>
          <w:position w:val="-6"/>
          <w:sz w:val="26"/>
          <w:lang w:val="fr-FR"/>
        </w:rPr>
        <w:object w:dxaOrig="675" w:dyaOrig="285">
          <v:shape id="_x0000_i1034" type="#_x0000_t75" style="width:33.95pt;height:14.25pt" o:ole="">
            <v:imagedata r:id="rId10" o:title=""/>
          </v:shape>
          <o:OLEObject Type="Embed" ProgID="Equation.3" ShapeID="_x0000_i1034" DrawAspect="Content" ObjectID="_1585658058" r:id="rId22"/>
        </w:object>
      </w:r>
      <w:r w:rsidRPr="00A7778E">
        <w:rPr>
          <w:rFonts w:ascii="Times New Roman" w:hAnsi="Times New Roman" w:cs="Times New Roman"/>
          <w:spacing w:val="-1"/>
          <w:sz w:val="26"/>
          <w:lang w:val="nl-NL"/>
        </w:rPr>
        <w:t xml:space="preserve"> kim loại thoát ra khi điện phân bám hoàn toàn vào catot. </w:t>
      </w:r>
      <w:r w:rsidRPr="00A7778E">
        <w:rPr>
          <w:rFonts w:ascii="Times New Roman" w:hAnsi="Times New Roman" w:cs="Times New Roman"/>
          <w:spacing w:val="-1"/>
          <w:sz w:val="26"/>
          <w:lang w:val="fr-FR"/>
        </w:rPr>
        <w:t xml:space="preserve">Khi ở catot khối lượng tăng lên 12,8 gam thì ở anot có </w:t>
      </w:r>
      <w:r w:rsidRPr="00A7778E">
        <w:rPr>
          <w:rFonts w:ascii="Times New Roman" w:hAnsi="Times New Roman" w:cs="Times New Roman"/>
          <w:b/>
          <w:spacing w:val="-1"/>
          <w:sz w:val="26"/>
          <w:lang w:val="fr-FR"/>
        </w:rPr>
        <w:t>V</w:t>
      </w:r>
      <w:r w:rsidRPr="00A7778E">
        <w:rPr>
          <w:rFonts w:ascii="Times New Roman" w:hAnsi="Times New Roman" w:cs="Times New Roman"/>
          <w:spacing w:val="-1"/>
          <w:sz w:val="26"/>
          <w:lang w:val="fr-FR"/>
        </w:rPr>
        <w:t xml:space="preserve"> lít khí thoát ra (đktc). Tính giá trị của </w:t>
      </w:r>
      <w:r w:rsidRPr="00A7778E">
        <w:rPr>
          <w:rFonts w:ascii="Times New Roman" w:hAnsi="Times New Roman" w:cs="Times New Roman"/>
          <w:sz w:val="26"/>
        </w:rPr>
        <w:t>V.</w:t>
      </w:r>
    </w:p>
    <w:p w:rsidR="00A7778E" w:rsidRPr="00A7778E" w:rsidRDefault="00A7778E" w:rsidP="00A7778E">
      <w:pPr>
        <w:rPr>
          <w:rFonts w:ascii="Times New Roman" w:hAnsi="Times New Roman" w:cs="Times New Roman"/>
          <w:spacing w:val="-1"/>
          <w:sz w:val="26"/>
          <w:lang w:val="fr-FR"/>
        </w:rPr>
      </w:pPr>
      <w:r w:rsidRPr="00A7778E">
        <w:rPr>
          <w:rFonts w:ascii="Times New Roman" w:eastAsia="Times New Roman" w:hAnsi="Times New Roman" w:cs="Times New Roman"/>
          <w:b/>
          <w:noProof/>
          <w:sz w:val="26"/>
          <w:lang w:val="vi-VN"/>
        </w:rPr>
        <w:t xml:space="preserve">Câu </w:t>
      </w:r>
      <w:r w:rsidRPr="00A7778E">
        <w:rPr>
          <w:rFonts w:ascii="Times New Roman" w:eastAsia="Times New Roman" w:hAnsi="Times New Roman" w:cs="Times New Roman"/>
          <w:b/>
          <w:noProof/>
          <w:sz w:val="26"/>
        </w:rPr>
        <w:t>3</w:t>
      </w:r>
      <w:r w:rsidRPr="00A7778E">
        <w:rPr>
          <w:rFonts w:ascii="Times New Roman" w:eastAsia="Times New Roman" w:hAnsi="Times New Roman" w:cs="Times New Roman"/>
          <w:b/>
          <w:noProof/>
          <w:sz w:val="26"/>
          <w:lang w:val="vi-VN"/>
        </w:rPr>
        <w:t>:</w:t>
      </w:r>
      <w:r w:rsidRPr="00A7778E">
        <w:rPr>
          <w:rFonts w:ascii="Times New Roman" w:eastAsia="Times New Roman" w:hAnsi="Times New Roman" w:cs="Times New Roman"/>
          <w:noProof/>
          <w:sz w:val="26"/>
          <w:lang w:val="vi-VN"/>
        </w:rPr>
        <w:t xml:space="preserve"> Cho 400 ml dung dịch hỗn hợp gồm AlCl</w:t>
      </w:r>
      <w:r w:rsidRPr="00A7778E">
        <w:rPr>
          <w:rFonts w:ascii="Times New Roman" w:eastAsia="Times New Roman" w:hAnsi="Times New Roman" w:cs="Times New Roman"/>
          <w:noProof/>
          <w:sz w:val="26"/>
          <w:vertAlign w:val="subscript"/>
          <w:lang w:val="vi-VN"/>
        </w:rPr>
        <w:t>3</w:t>
      </w:r>
      <w:r w:rsidRPr="00A7778E">
        <w:rPr>
          <w:rFonts w:ascii="Times New Roman" w:eastAsia="Times New Roman" w:hAnsi="Times New Roman" w:cs="Times New Roman"/>
          <w:noProof/>
          <w:sz w:val="26"/>
          <w:lang w:val="vi-VN"/>
        </w:rPr>
        <w:t xml:space="preserve"> 1M và HCl 0,5M tác dụng với 375 ml dung dịch hỗn hợp gồm NaOH 2M và Ba(OH)</w:t>
      </w:r>
      <w:r w:rsidRPr="00A7778E">
        <w:rPr>
          <w:rFonts w:ascii="Times New Roman" w:eastAsia="Times New Roman" w:hAnsi="Times New Roman" w:cs="Times New Roman"/>
          <w:noProof/>
          <w:sz w:val="26"/>
          <w:vertAlign w:val="subscript"/>
          <w:lang w:val="vi-VN"/>
        </w:rPr>
        <w:t xml:space="preserve">2  </w:t>
      </w:r>
      <w:r w:rsidRPr="00A7778E">
        <w:rPr>
          <w:rFonts w:ascii="Times New Roman" w:eastAsia="Times New Roman" w:hAnsi="Times New Roman" w:cs="Times New Roman"/>
          <w:noProof/>
          <w:sz w:val="26"/>
          <w:lang w:val="vi-VN"/>
        </w:rPr>
        <w:t xml:space="preserve">1M thu được m gam kết tủa. </w:t>
      </w:r>
      <w:r w:rsidRPr="00A7778E">
        <w:rPr>
          <w:rFonts w:ascii="Times New Roman" w:eastAsia="Times New Roman" w:hAnsi="Times New Roman" w:cs="Times New Roman"/>
          <w:noProof/>
          <w:sz w:val="26"/>
        </w:rPr>
        <w:t>Tính g</w:t>
      </w:r>
      <w:r w:rsidRPr="00A7778E">
        <w:rPr>
          <w:rFonts w:ascii="Times New Roman" w:eastAsia="Times New Roman" w:hAnsi="Times New Roman" w:cs="Times New Roman"/>
          <w:noProof/>
          <w:sz w:val="26"/>
          <w:lang w:val="vi-VN"/>
        </w:rPr>
        <w:t>iá trị m.</w:t>
      </w:r>
    </w:p>
    <w:p w:rsidR="00A7778E" w:rsidRPr="00A7778E" w:rsidRDefault="00A7778E" w:rsidP="00A7778E">
      <w:pPr>
        <w:tabs>
          <w:tab w:val="left" w:pos="360"/>
          <w:tab w:val="left" w:pos="2880"/>
          <w:tab w:val="left" w:pos="5400"/>
          <w:tab w:val="left" w:pos="7920"/>
        </w:tabs>
        <w:rPr>
          <w:rFonts w:ascii="Times New Roman" w:hAnsi="Times New Roman" w:cs="Times New Roman"/>
          <w:i/>
          <w:iCs/>
          <w:sz w:val="26"/>
        </w:rPr>
      </w:pPr>
      <w:r w:rsidRPr="00A7778E">
        <w:rPr>
          <w:rFonts w:ascii="Times New Roman" w:hAnsi="Times New Roman" w:cs="Times New Roman"/>
          <w:b/>
          <w:sz w:val="26"/>
        </w:rPr>
        <w:t xml:space="preserve">Câu </w:t>
      </w:r>
      <w:r w:rsidRPr="00A7778E">
        <w:rPr>
          <w:rFonts w:ascii="Times New Roman" w:hAnsi="Times New Roman" w:cs="Times New Roman"/>
          <w:b/>
          <w:sz w:val="26"/>
          <w:lang w:val="nl-NL"/>
        </w:rPr>
        <w:t>4</w:t>
      </w:r>
      <w:r w:rsidRPr="00A7778E">
        <w:rPr>
          <w:rFonts w:ascii="Times New Roman" w:hAnsi="Times New Roman" w:cs="Times New Roman"/>
          <w:b/>
          <w:sz w:val="26"/>
        </w:rPr>
        <w:t>:</w:t>
      </w:r>
      <w:r w:rsidRPr="00A7778E">
        <w:rPr>
          <w:rFonts w:ascii="Times New Roman" w:hAnsi="Times New Roman" w:cs="Times New Roman"/>
          <w:sz w:val="26"/>
        </w:rPr>
        <w:t xml:space="preserve"> Hỗn hợp X gồm Fe</w:t>
      </w:r>
      <w:r w:rsidRPr="00A7778E">
        <w:rPr>
          <w:rFonts w:ascii="Times New Roman" w:hAnsi="Times New Roman" w:cs="Times New Roman"/>
          <w:sz w:val="26"/>
          <w:vertAlign w:val="subscript"/>
        </w:rPr>
        <w:t>3</w:t>
      </w:r>
      <w:r w:rsidRPr="00A7778E">
        <w:rPr>
          <w:rFonts w:ascii="Times New Roman" w:hAnsi="Times New Roman" w:cs="Times New Roman"/>
          <w:sz w:val="26"/>
        </w:rPr>
        <w:t>O</w:t>
      </w:r>
      <w:r w:rsidRPr="00A7778E">
        <w:rPr>
          <w:rFonts w:ascii="Times New Roman" w:hAnsi="Times New Roman" w:cs="Times New Roman"/>
          <w:sz w:val="26"/>
          <w:vertAlign w:val="subscript"/>
        </w:rPr>
        <w:t>4</w:t>
      </w:r>
      <w:r w:rsidRPr="00A7778E">
        <w:rPr>
          <w:rFonts w:ascii="Times New Roman" w:hAnsi="Times New Roman" w:cs="Times New Roman"/>
          <w:sz w:val="26"/>
        </w:rPr>
        <w:t xml:space="preserve">, CuO và Al, trong đó khối lượng oxi bằng ¼ khối lượng hỗn hợp. Cho 0,06 mol khí CO qua </w:t>
      </w:r>
      <w:r w:rsidRPr="00A7778E">
        <w:rPr>
          <w:rFonts w:ascii="Times New Roman" w:hAnsi="Times New Roman" w:cs="Times New Roman"/>
          <w:b/>
          <w:bCs/>
          <w:iCs/>
          <w:sz w:val="26"/>
        </w:rPr>
        <w:t>m</w:t>
      </w:r>
      <w:r w:rsidRPr="00A7778E">
        <w:rPr>
          <w:rFonts w:ascii="Times New Roman" w:hAnsi="Times New Roman" w:cs="Times New Roman"/>
          <w:b/>
          <w:bCs/>
          <w:i/>
          <w:iCs/>
          <w:sz w:val="26"/>
        </w:rPr>
        <w:t xml:space="preserve"> </w:t>
      </w:r>
      <w:r w:rsidRPr="00A7778E">
        <w:rPr>
          <w:rFonts w:ascii="Times New Roman" w:hAnsi="Times New Roman" w:cs="Times New Roman"/>
          <w:sz w:val="26"/>
        </w:rPr>
        <w:t>gam X nung nóng, sau một thời gian thu được chất rắn Y và hỗn hợp khí Z gồm 2 khí có số mol bằng nhau. Hòa tan hoàn toàn Y trong dung dịch HNO</w:t>
      </w:r>
      <w:r w:rsidRPr="00A7778E">
        <w:rPr>
          <w:rFonts w:ascii="Times New Roman" w:hAnsi="Times New Roman" w:cs="Times New Roman"/>
          <w:sz w:val="26"/>
          <w:vertAlign w:val="subscript"/>
        </w:rPr>
        <w:t>3</w:t>
      </w:r>
      <w:r w:rsidRPr="00A7778E">
        <w:rPr>
          <w:rFonts w:ascii="Times New Roman" w:hAnsi="Times New Roman" w:cs="Times New Roman"/>
          <w:sz w:val="26"/>
        </w:rPr>
        <w:t xml:space="preserve"> loãng dư, thu được dung dịch chứa </w:t>
      </w:r>
      <w:r w:rsidRPr="00A7778E">
        <w:rPr>
          <w:rFonts w:ascii="Times New Roman" w:hAnsi="Times New Roman" w:cs="Times New Roman"/>
          <w:b/>
          <w:sz w:val="26"/>
        </w:rPr>
        <w:t>3,08</w:t>
      </w:r>
      <w:r w:rsidRPr="00A7778E">
        <w:rPr>
          <w:rFonts w:ascii="Times New Roman" w:hAnsi="Times New Roman" w:cs="Times New Roman"/>
          <w:b/>
          <w:bCs/>
          <w:iCs/>
          <w:sz w:val="26"/>
        </w:rPr>
        <w:t>m</w:t>
      </w:r>
      <w:r w:rsidRPr="00A7778E">
        <w:rPr>
          <w:rFonts w:ascii="Times New Roman" w:hAnsi="Times New Roman" w:cs="Times New Roman"/>
          <w:b/>
          <w:bCs/>
          <w:i/>
          <w:iCs/>
          <w:sz w:val="26"/>
        </w:rPr>
        <w:t xml:space="preserve"> </w:t>
      </w:r>
      <w:r w:rsidRPr="00A7778E">
        <w:rPr>
          <w:rFonts w:ascii="Times New Roman" w:hAnsi="Times New Roman" w:cs="Times New Roman"/>
          <w:sz w:val="26"/>
        </w:rPr>
        <w:t xml:space="preserve">gam muối và 0,04 mol khí NO (sản phẩm khử duy nhất). Tính giá trị </w:t>
      </w:r>
      <w:r w:rsidRPr="00A7778E">
        <w:rPr>
          <w:rFonts w:ascii="Times New Roman" w:hAnsi="Times New Roman" w:cs="Times New Roman"/>
          <w:b/>
          <w:sz w:val="26"/>
        </w:rPr>
        <w:t xml:space="preserve">xấp xỉ </w:t>
      </w:r>
      <w:r w:rsidRPr="00A7778E">
        <w:rPr>
          <w:rFonts w:ascii="Times New Roman" w:hAnsi="Times New Roman" w:cs="Times New Roman"/>
          <w:sz w:val="26"/>
        </w:rPr>
        <w:t xml:space="preserve">của </w:t>
      </w:r>
      <w:r w:rsidRPr="00A7778E">
        <w:rPr>
          <w:rFonts w:ascii="Times New Roman" w:hAnsi="Times New Roman" w:cs="Times New Roman"/>
          <w:bCs/>
          <w:iCs/>
          <w:sz w:val="26"/>
        </w:rPr>
        <w:t>m</w:t>
      </w:r>
      <w:r w:rsidRPr="00A7778E">
        <w:rPr>
          <w:rFonts w:ascii="Times New Roman" w:hAnsi="Times New Roman" w:cs="Times New Roman"/>
          <w:sz w:val="26"/>
        </w:rPr>
        <w:t xml:space="preserve"> (</w:t>
      </w:r>
      <w:r w:rsidRPr="00A7778E">
        <w:rPr>
          <w:rFonts w:ascii="Times New Roman" w:hAnsi="Times New Roman" w:cs="Times New Roman"/>
          <w:i/>
          <w:iCs/>
          <w:sz w:val="26"/>
        </w:rPr>
        <w:t>Kết quả  tính gần đúng lấy đến 2 chữ số thập phân).</w:t>
      </w:r>
    </w:p>
    <w:p w:rsidR="00A7778E" w:rsidRPr="00A7778E" w:rsidRDefault="00A7778E" w:rsidP="00A7778E">
      <w:pPr>
        <w:rPr>
          <w:rFonts w:ascii="Times New Roman" w:hAnsi="Times New Roman" w:cs="Times New Roman"/>
          <w:sz w:val="26"/>
        </w:rPr>
      </w:pPr>
    </w:p>
    <w:p w:rsidR="00A7778E" w:rsidRPr="00A7778E" w:rsidRDefault="00A7778E" w:rsidP="00A7778E">
      <w:pPr>
        <w:rPr>
          <w:rFonts w:ascii="Times New Roman" w:hAnsi="Times New Roman" w:cs="Times New Roman"/>
          <w:sz w:val="26"/>
        </w:rPr>
      </w:pPr>
    </w:p>
    <w:p w:rsidR="00A7778E" w:rsidRPr="00A7778E" w:rsidRDefault="00A7778E" w:rsidP="00A7778E">
      <w:pPr>
        <w:rPr>
          <w:rFonts w:ascii="Times New Roman" w:hAnsi="Times New Roman" w:cs="Times New Roman"/>
          <w:sz w:val="26"/>
        </w:rPr>
      </w:pPr>
      <w:r w:rsidRPr="00A7778E">
        <w:rPr>
          <w:rFonts w:ascii="Times New Roman" w:hAnsi="Times New Roman" w:cs="Times New Roman"/>
          <w:sz w:val="26"/>
        </w:rPr>
        <w:t>Cho nguyên tử khối các nguyên tố: Mg =24, Fe = 56, Al = 27, Cu = 64, Ba = 137, C = 12, O = 16,</w:t>
      </w:r>
    </w:p>
    <w:p w:rsidR="008801C9" w:rsidRDefault="00A7778E" w:rsidP="00A7778E">
      <w:pPr>
        <w:jc w:val="center"/>
      </w:pPr>
      <w:r w:rsidRPr="00A7778E">
        <w:rPr>
          <w:rFonts w:ascii="Times New Roman" w:hAnsi="Times New Roman" w:cs="Times New Roman"/>
          <w:sz w:val="26"/>
        </w:rPr>
        <w:t xml:space="preserve"> S = 32, Cl = 35,5, N = 14, H=1</w:t>
      </w:r>
    </w:p>
    <w:sectPr w:rsidR="008801C9" w:rsidSect="00C55F9F">
      <w:footerReference w:type="even" r:id="rId23"/>
      <w:footerReference w:type="default" r:id="rId24"/>
      <w:pgSz w:w="11906" w:h="16838"/>
      <w:pgMar w:top="568" w:right="709" w:bottom="709" w:left="567" w:header="284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7471" w:rsidRDefault="00237471" w:rsidP="008801C9">
      <w:r>
        <w:separator/>
      </w:r>
    </w:p>
  </w:endnote>
  <w:endnote w:type="continuationSeparator" w:id="0">
    <w:p w:rsidR="00237471" w:rsidRDefault="00237471" w:rsidP="00880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01C9" w:rsidRDefault="008801C9" w:rsidP="008801C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801C9" w:rsidRDefault="008801C9" w:rsidP="008801C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01C9" w:rsidRDefault="008801C9" w:rsidP="008801C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0CC7">
      <w:rPr>
        <w:rStyle w:val="PageNumber"/>
        <w:noProof/>
      </w:rPr>
      <w:t>3</w:t>
    </w:r>
    <w:r>
      <w:rPr>
        <w:rStyle w:val="PageNumber"/>
      </w:rPr>
      <w:fldChar w:fldCharType="end"/>
    </w:r>
  </w:p>
  <w:p w:rsidR="008801C9" w:rsidRDefault="008801C9" w:rsidP="008801C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7471" w:rsidRDefault="00237471" w:rsidP="008801C9">
      <w:r>
        <w:separator/>
      </w:r>
    </w:p>
  </w:footnote>
  <w:footnote w:type="continuationSeparator" w:id="0">
    <w:p w:rsidR="00237471" w:rsidRDefault="00237471" w:rsidP="008801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1C9"/>
    <w:rsid w:val="00237471"/>
    <w:rsid w:val="0033589E"/>
    <w:rsid w:val="00484CCD"/>
    <w:rsid w:val="00574D97"/>
    <w:rsid w:val="006054AD"/>
    <w:rsid w:val="00823968"/>
    <w:rsid w:val="008801C9"/>
    <w:rsid w:val="00A7778E"/>
    <w:rsid w:val="00AE03CD"/>
    <w:rsid w:val="00C1266D"/>
    <w:rsid w:val="00C55F9F"/>
    <w:rsid w:val="00C90CC7"/>
    <w:rsid w:val="00DA6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801C9"/>
    <w:pPr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8801C9"/>
    <w:rPr>
      <w:color w:val="0000FF"/>
      <w:u w:val="single"/>
    </w:rPr>
  </w:style>
  <w:style w:type="paragraph" w:styleId="BodyText">
    <w:name w:val="Body Text"/>
    <w:basedOn w:val="Normal"/>
    <w:link w:val="BodyTextChar"/>
    <w:rsid w:val="008801C9"/>
    <w:pPr>
      <w:spacing w:after="120"/>
      <w:jc w:val="left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rsid w:val="008801C9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01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01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801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01C9"/>
  </w:style>
  <w:style w:type="paragraph" w:styleId="Footer">
    <w:name w:val="footer"/>
    <w:basedOn w:val="Normal"/>
    <w:link w:val="FooterChar"/>
    <w:uiPriority w:val="99"/>
    <w:unhideWhenUsed/>
    <w:rsid w:val="008801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01C9"/>
  </w:style>
  <w:style w:type="character" w:styleId="PageNumber">
    <w:name w:val="page number"/>
    <w:basedOn w:val="DefaultParagraphFont"/>
    <w:uiPriority w:val="99"/>
    <w:semiHidden/>
    <w:unhideWhenUsed/>
    <w:rsid w:val="008801C9"/>
  </w:style>
  <w:style w:type="paragraph" w:styleId="ListParagraph">
    <w:name w:val="List Paragraph"/>
    <w:basedOn w:val="Normal"/>
    <w:uiPriority w:val="34"/>
    <w:qFormat/>
    <w:rsid w:val="00DA6B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801C9"/>
    <w:pPr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8801C9"/>
    <w:rPr>
      <w:color w:val="0000FF"/>
      <w:u w:val="single"/>
    </w:rPr>
  </w:style>
  <w:style w:type="paragraph" w:styleId="BodyText">
    <w:name w:val="Body Text"/>
    <w:basedOn w:val="Normal"/>
    <w:link w:val="BodyTextChar"/>
    <w:rsid w:val="008801C9"/>
    <w:pPr>
      <w:spacing w:after="120"/>
      <w:jc w:val="left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rsid w:val="008801C9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01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01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801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01C9"/>
  </w:style>
  <w:style w:type="paragraph" w:styleId="Footer">
    <w:name w:val="footer"/>
    <w:basedOn w:val="Normal"/>
    <w:link w:val="FooterChar"/>
    <w:uiPriority w:val="99"/>
    <w:unhideWhenUsed/>
    <w:rsid w:val="008801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01C9"/>
  </w:style>
  <w:style w:type="character" w:styleId="PageNumber">
    <w:name w:val="page number"/>
    <w:basedOn w:val="DefaultParagraphFont"/>
    <w:uiPriority w:val="99"/>
    <w:semiHidden/>
    <w:unhideWhenUsed/>
    <w:rsid w:val="008801C9"/>
  </w:style>
  <w:style w:type="paragraph" w:styleId="ListParagraph">
    <w:name w:val="List Paragraph"/>
    <w:basedOn w:val="Normal"/>
    <w:uiPriority w:val="34"/>
    <w:qFormat/>
    <w:rsid w:val="00DA6B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157</Words>
  <Characters>659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18-04-19T07:57:00Z</dcterms:created>
  <dcterms:modified xsi:type="dcterms:W3CDTF">2018-04-19T08:26:00Z</dcterms:modified>
</cp:coreProperties>
</file>